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370" r:id="rId9"/>
    <p:sldId id="378" r:id="rId10"/>
    <p:sldId id="379" r:id="rId11"/>
    <p:sldId id="375" r:id="rId12"/>
    <p:sldId id="376" r:id="rId13"/>
    <p:sldId id="380" r:id="rId14"/>
  </p:sldIdLst>
  <p:sldSz cx="12192000" cy="6858000"/>
  <p:notesSz cx="6761163" cy="9942513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52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50DFD4-01B3-4136-9B9E-F991035B8A8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398463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76117" y="4784835"/>
            <a:ext cx="5408930" cy="3914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234855-04B0-4952-8073-BF2F150346B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2193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234855-04B0-4952-8073-BF2F150346BD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0941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. </a:t>
            </a:r>
          </a:p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234855-04B0-4952-8073-BF2F150346BD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99835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234855-04B0-4952-8073-BF2F150346BD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4584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CAC693-5BA0-DAD4-CC52-D313EA846E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616154F-293A-F4DF-7F8C-828FB7909F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505FF0-0DA8-8B8D-5473-DF22B1580F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2CB1B7C-B34F-0480-03A4-5B4B8D2A60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6C80AC-C44A-CCCF-8526-4D857074A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596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8D8B914-B122-A5F7-6E84-06FC1ECBF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3D73719-0FC2-39C5-4332-35DC869C85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14702DF-85CD-CEF7-8671-30F054768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06D3AC-B0A6-6C5C-28BC-CD32AEEAD8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2F4CD61-DB94-C834-A9ED-2A3384C95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7830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1A8A70CA-4153-BCAB-A074-0436911CA06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103A4C6-B1E9-1F2C-820B-1F54E80264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C0F3106-BCB0-E217-9477-DD7F3D491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5798A5-F0C8-255B-EFAB-BF4C7D409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E0D5D4D-4330-DF01-9C72-766AF77C0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58874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89C700-3FF2-7308-7FD9-2F3553DD3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4C6CA31-C695-007B-E1DB-DF3791C950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7A19F69-13E5-DDF1-A787-5188FBA0C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6B6DB1A-44A8-9C5D-82E0-7A04F67D95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FB75010-81BC-24D2-8ECC-EFEF5776B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72277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9531BF3-79C1-6E7D-13D6-533F59AFE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14B8B51-9720-3F01-72AB-0C0042DE54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D5AD9B4-1CC2-DA59-D1E4-F3790CF021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819145A-1494-D926-E745-5B3281B08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7FDBACD-517A-B63F-9BFA-FA8376C57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6528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CBB8DDE-977E-7EC7-8DB0-A2A9AE9A2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D9AA341-BE09-C951-AEA6-E1E9A40A858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DE48892-1D9B-3431-23AE-8812CBD4AF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F932831-2EC6-6F78-8D65-CA19A3D259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46BA60-6DCB-5FCF-39F3-276AF2198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E92B913-F8F9-B1ED-A74A-0683E24B2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4007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F14C30-1817-D2DF-0B0E-18E8C21D4C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74499C7-A171-9C4F-88F9-44D372014F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19B6E52-9B16-FC0E-DF9A-C70A3914E8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06C23089-D2EF-AFC4-94CD-E1F2C1F03DC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EF9F5193-F47F-8910-1E59-BBFB5132162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6C9F7C28-F007-D6C8-BB05-AA9AD288EB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DC1D630-302C-A8D1-203B-0BA2C8F638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F5941E4-0734-09BC-DEB8-3A1460AAF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62392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5BA0732-C716-2B52-8FE8-D938249BE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2BF94DCD-0B04-2D65-3167-093EBD2EEE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2746438B-571A-F302-2722-EEC05BB3CA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5F4ECAA-32CC-2C6C-6DB5-0011F9521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50497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F5BF432-07B3-CCA4-C56F-67884704C8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3915897-450F-119F-1D93-A8A4F9A84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833E0B7E-2B4E-9604-3EE0-B2DA8EA2A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52493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39BA369-84D6-25B7-3437-215947FA43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7EEB2DF-E945-F5F7-DBDD-EBB1B308A6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6CF81D9-81A0-90CD-B6EF-D99D36A046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E22CDD3-8734-BF58-FD53-400B6335B0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6EFB9CA-C5C0-149F-7BC7-036EAB3295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466BD0B-D986-FFED-E728-B5DCB2CB6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33867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A2B314-E115-EC23-B1AC-58368EAD4F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6DAB6A27-FA70-4B4A-725B-966DD2B9F0F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E6A286C-5E51-5923-8194-BB9DE1A94E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9A0AA3F-F431-1D94-ADF9-00FBAD503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8E7C0BA-7CE1-D67F-968B-CD7659CBF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5B4299F-BD93-364C-3687-F8C531754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0901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AB890AEC-8766-3C8E-DFB5-DCBF6484EA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82EE536-C7EC-F97C-B102-1EED68BD64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D2A8AA4-C5C2-C53C-2E34-5FEC755C2DC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4AEB7A-31C8-46C5-8015-99C126D6D600}" type="datetimeFigureOut">
              <a:rPr lang="vi-VN" smtClean="0"/>
              <a:t>02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05D9FB6-C51E-C8F7-7930-C6A4FAA0D81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2A6793A-4A87-D853-6603-AD525F6D2C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080262-B177-4283-81FA-EB5120A248C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05406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17" Type="http://schemas.openxmlformats.org/officeDocument/2006/relationships/image" Target="../media/image30.wmf"/><Relationship Id="rId2" Type="http://schemas.openxmlformats.org/officeDocument/2006/relationships/image" Target="../media/image21.emf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0.wmf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slide" Target="slide6.xml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slide" Target="slide5.xml"/><Relationship Id="rId2" Type="http://schemas.openxmlformats.org/officeDocument/2006/relationships/notesSlide" Target="../notesSlides/notesSlide2.xml"/><Relationship Id="rId16" Type="http://schemas.openxmlformats.org/officeDocument/2006/relationships/slide" Target="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slide" Target="slide4.xml"/><Relationship Id="rId5" Type="http://schemas.openxmlformats.org/officeDocument/2006/relationships/image" Target="../media/image4.png"/><Relationship Id="rId15" Type="http://schemas.openxmlformats.org/officeDocument/2006/relationships/slide" Target="slide7.xml"/><Relationship Id="rId10" Type="http://schemas.openxmlformats.org/officeDocument/2006/relationships/slide" Target="slide3.xml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png"/><Relationship Id="rId5" Type="http://schemas.openxmlformats.org/officeDocument/2006/relationships/image" Target="../media/image13.wmf"/><Relationship Id="rId10" Type="http://schemas.openxmlformats.org/officeDocument/2006/relationships/slide" Target="slide2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22.w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Backgroud Powerpoint thuyết trình đẹp - Mần cây xanh">
            <a:extLst>
              <a:ext uri="{FF2B5EF4-FFF2-40B4-BE49-F238E27FC236}">
                <a16:creationId xmlns:a16="http://schemas.microsoft.com/office/drawing/2014/main" id="{7D2EAC58-8015-454E-A07C-49701083D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662"/>
            <a:ext cx="12204441" cy="6839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603D07B-B95D-4CC5-A2A8-F5BF166C92BB}"/>
              </a:ext>
            </a:extLst>
          </p:cNvPr>
          <p:cNvSpPr txBox="1"/>
          <p:nvPr/>
        </p:nvSpPr>
        <p:spPr>
          <a:xfrm>
            <a:off x="1866123" y="205273"/>
            <a:ext cx="8854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ÒNG GIÁO DỤC VÀ ĐÀO TẠO QUẬN LÊ CHÂN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6978966-52F4-4E14-8645-8B85BEF31A56}"/>
              </a:ext>
            </a:extLst>
          </p:cNvPr>
          <p:cNvSpPr txBox="1"/>
          <p:nvPr/>
        </p:nvSpPr>
        <p:spPr>
          <a:xfrm>
            <a:off x="2183363" y="844181"/>
            <a:ext cx="8854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HCS TRƯƠNG CÔNG ĐỊNH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A325289-600E-4548-AE13-87D409A5B6E3}"/>
              </a:ext>
            </a:extLst>
          </p:cNvPr>
          <p:cNvSpPr txBox="1"/>
          <p:nvPr/>
        </p:nvSpPr>
        <p:spPr>
          <a:xfrm>
            <a:off x="3872204" y="4759836"/>
            <a:ext cx="5141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Nguyễ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9950830-A055-47B7-8D70-785122A4E9C1}"/>
              </a:ext>
            </a:extLst>
          </p:cNvPr>
          <p:cNvSpPr txBox="1"/>
          <p:nvPr/>
        </p:nvSpPr>
        <p:spPr>
          <a:xfrm>
            <a:off x="1115007" y="2283320"/>
            <a:ext cx="97178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ủ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MỘT SỐ BÀI TOÁN LIÊN QUAN ĐẾN HÌNH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TAM GIÁC  NỘI TIẾP ĐƯỜNG TRÒN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8E89BB62-FCA7-79F3-018E-CAD3B1CFA757}"/>
              </a:ext>
            </a:extLst>
          </p:cNvPr>
          <p:cNvSpPr txBox="1"/>
          <p:nvPr/>
        </p:nvSpPr>
        <p:spPr>
          <a:xfrm>
            <a:off x="3872204" y="5405061"/>
            <a:ext cx="5943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 </a:t>
            </a:r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  </a:t>
            </a:r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3</a:t>
            </a:r>
            <a:endParaRPr kumimoji="0" lang="vi-VN" sz="280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712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95234E48-7CBE-198E-09D0-4C1FAE24BF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8644" y="224649"/>
            <a:ext cx="3734432" cy="5672364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EFA92EE-5873-469F-7B87-E541385B9793}"/>
              </a:ext>
            </a:extLst>
          </p:cNvPr>
          <p:cNvSpPr txBox="1"/>
          <p:nvPr/>
        </p:nvSpPr>
        <p:spPr>
          <a:xfrm>
            <a:off x="1062135" y="72817"/>
            <a:ext cx="407903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H.AS = AG.AQ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5E5943C3-37B2-DE74-8263-388995C6A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351" y="467092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5E5943C3-37B2-DE74-8263-388995C6A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0351" y="467092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A962B1AB-4BEE-7B96-0C86-3219FF638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446" y="653674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901440" progId="Equation.DSMT4">
                  <p:embed/>
                </p:oleObj>
              </mc:Choice>
              <mc:Fallback>
                <p:oleObj name="Equation" r:id="rId5" imgW="1574640" imgH="901440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A962B1AB-4BEE-7B96-0C86-3219FF638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7446" y="653674"/>
                        <a:ext cx="1574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3DF9F5B4-3A34-AF36-38C3-EBA02A59F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2609" y="1389837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380880" progId="Equation.DSMT4">
                  <p:embed/>
                </p:oleObj>
              </mc:Choice>
              <mc:Fallback>
                <p:oleObj name="Equation" r:id="rId7" imgW="241200" imgH="38088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3DF9F5B4-3A34-AF36-38C3-EBA02A59FD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2609" y="1389837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8A1B0011-460F-1EDA-EDB4-2D66CD1C7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1209" y="1770837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317160" progId="Equation.DSMT4">
                  <p:embed/>
                </p:oleObj>
              </mc:Choice>
              <mc:Fallback>
                <p:oleObj name="Equation" r:id="rId9" imgW="990360" imgH="31716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8A1B0011-460F-1EDA-EDB4-2D66CD1C7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1209" y="1770837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EFF025CD-F2C0-2AD4-AE4C-A99D1488312D}"/>
              </a:ext>
            </a:extLst>
          </p:cNvPr>
          <p:cNvSpPr txBox="1"/>
          <p:nvPr/>
        </p:nvSpPr>
        <p:spPr>
          <a:xfrm rot="16200000">
            <a:off x="2701067" y="1465455"/>
            <a:ext cx="783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55C6C147-A245-E8D2-F0CE-B7439BBE8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346" y="1733340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55C6C147-A245-E8D2-F0CE-B7439BBE8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2346" y="1733340"/>
                        <a:ext cx="93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1297061-67B5-EAA8-3A96-D19058384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2302" y="224012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380880" progId="Equation.DSMT4">
                  <p:embed/>
                </p:oleObj>
              </mc:Choice>
              <mc:Fallback>
                <p:oleObj name="Equation" r:id="rId13" imgW="241200" imgH="38088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1297061-67B5-EAA8-3A96-D19058384D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2302" y="2240120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0D7AB11-729D-F477-1E8D-6681CF325897}"/>
              </a:ext>
            </a:extLst>
          </p:cNvPr>
          <p:cNvSpPr txBox="1"/>
          <p:nvPr/>
        </p:nvSpPr>
        <p:spPr>
          <a:xfrm>
            <a:off x="765349" y="2591694"/>
            <a:ext cx="233979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32176A24-2E1D-3246-4AD3-A6FB7EAC7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935" y="2615778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507960" progId="Equation.DSMT4">
                  <p:embed/>
                </p:oleObj>
              </mc:Choice>
              <mc:Fallback>
                <p:oleObj name="Equation" r:id="rId14" imgW="1879560" imgH="50796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32176A24-2E1D-3246-4AD3-A6FB7EAC7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1935" y="2615778"/>
                        <a:ext cx="1879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09E0712F-C168-9A28-8C15-7F30027CA874}"/>
              </a:ext>
            </a:extLst>
          </p:cNvPr>
          <p:cNvCxnSpPr/>
          <p:nvPr/>
        </p:nvCxnSpPr>
        <p:spPr>
          <a:xfrm>
            <a:off x="8640140" y="1903445"/>
            <a:ext cx="345240" cy="877077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F1FDE1CD-F241-7E97-F5FF-F7005B578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9748" y="2643306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507960" progId="Equation.DSMT4">
                  <p:embed/>
                </p:oleObj>
              </mc:Choice>
              <mc:Fallback>
                <p:oleObj name="Equation" r:id="rId16" imgW="698400" imgH="50796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F1FDE1CD-F241-7E97-F5FF-F7005B578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29748" y="2643306"/>
                        <a:ext cx="698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27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028A517-057D-4CA2-9EC8-EA7160451165}"/>
              </a:ext>
            </a:extLst>
          </p:cNvPr>
          <p:cNvSpPr txBox="1"/>
          <p:nvPr/>
        </p:nvSpPr>
        <p:spPr>
          <a:xfrm>
            <a:off x="381000" y="158077"/>
            <a:ext cx="6113106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m giác ABC nhọn có AB &lt; AC nội tiếp đường tròn (O), các đường cao AD, BE, CF cắt nhau ở H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 Chứng minh các tứ giác BDHF và tứ giác </a:t>
            </a:r>
            <a:r>
              <a:rPr lang="vi-VN" sz="32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DC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 tiếp được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F68B916-0FC2-271D-692D-CB27A85843E9}"/>
              </a:ext>
            </a:extLst>
          </p:cNvPr>
          <p:cNvSpPr txBox="1"/>
          <p:nvPr/>
        </p:nvSpPr>
        <p:spPr>
          <a:xfrm>
            <a:off x="314173" y="4316100"/>
            <a:ext cx="73072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 Kẻ C</a:t>
            </a:r>
            <a:r>
              <a:rPr kumimoji="0" lang="fr-FR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uông góc với AQ. Chứng minh FD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 là hình thang cân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00594AF7-9AE0-19FA-50B8-CFDA8384D451}"/>
              </a:ext>
            </a:extLst>
          </p:cNvPr>
          <p:cNvSpPr txBox="1"/>
          <p:nvPr/>
        </p:nvSpPr>
        <p:spPr>
          <a:xfrm>
            <a:off x="381000" y="2746440"/>
            <a:ext cx="660762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) Kẻ đường kính AQ, CQ cắt AD tại S, FC cắt  AQ ở G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AH.AS = AG.AQ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F0E103A1-4154-DB72-9229-457E55C16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9572"/>
              </p:ext>
            </p:extLst>
          </p:nvPr>
        </p:nvGraphicFramePr>
        <p:xfrm>
          <a:off x="5741829" y="3277270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507960" progId="Equation.DSMT4">
                  <p:embed/>
                </p:oleObj>
              </mc:Choice>
              <mc:Fallback>
                <p:oleObj name="Equation" r:id="rId2" imgW="1879560" imgH="50796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DD6866DF-00AE-3D13-4909-1FFC8B6C8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1829" y="3277270"/>
                        <a:ext cx="1879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Hình ảnh 6">
            <a:extLst>
              <a:ext uri="{FF2B5EF4-FFF2-40B4-BE49-F238E27FC236}">
                <a16:creationId xmlns:a16="http://schemas.microsoft.com/office/drawing/2014/main" id="{6262079E-114D-2FC2-54B1-DEBC385258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4408" y="11141"/>
            <a:ext cx="4447592" cy="6626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56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EBA9B7B-D884-A740-A9E2-8583E55AAE88}"/>
              </a:ext>
            </a:extLst>
          </p:cNvPr>
          <p:cNvSpPr txBox="1"/>
          <p:nvPr/>
        </p:nvSpPr>
        <p:spPr>
          <a:xfrm>
            <a:off x="1182656" y="160147"/>
            <a:ext cx="60975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D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 là hình thang cân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DCF4A3E3-64C5-8F4F-A1AB-A6D420469D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406" y="-17273"/>
            <a:ext cx="4213144" cy="6415005"/>
          </a:xfrm>
          <a:prstGeom prst="rect">
            <a:avLst/>
          </a:prstGeom>
        </p:spPr>
      </p:pic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277CEAD9-B29C-DE75-7AAF-A49BD7E7C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359" y="625712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277CEAD9-B29C-DE75-7AAF-A49BD7E7CB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2359" y="625712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A236C87-F538-E756-F12F-F30CCE33D51A}"/>
              </a:ext>
            </a:extLst>
          </p:cNvPr>
          <p:cNvSpPr txBox="1"/>
          <p:nvPr/>
        </p:nvSpPr>
        <p:spPr>
          <a:xfrm>
            <a:off x="218307" y="883453"/>
            <a:ext cx="35386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D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 là hình thang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FB415F4-13C0-32C6-C2BC-0AFEECD135B1}"/>
              </a:ext>
            </a:extLst>
          </p:cNvPr>
          <p:cNvSpPr txBox="1"/>
          <p:nvPr/>
        </p:nvSpPr>
        <p:spPr>
          <a:xfrm>
            <a:off x="3706639" y="1708416"/>
            <a:ext cx="39748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 giác FD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 nội tiếp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6A522971-CFCB-5F91-AD4A-6E777C375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2107" y="2212812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6A522971-CFCB-5F91-AD4A-6E777C375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2107" y="2212812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F8F8503-55A1-9D84-8263-93BBF06295A2}"/>
              </a:ext>
            </a:extLst>
          </p:cNvPr>
          <p:cNvSpPr txBox="1"/>
          <p:nvPr/>
        </p:nvSpPr>
        <p:spPr>
          <a:xfrm>
            <a:off x="3960085" y="2524887"/>
            <a:ext cx="397484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, F, D, I, C thuộc </a:t>
            </a:r>
            <a:r>
              <a:rPr kumimoji="0" lang="vi-V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trò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ường kính AC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026B0576-4F61-B0F8-0E7B-7FBE251F1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2759" y="3540838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026B0576-4F61-B0F8-0E7B-7FBE251F1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2759" y="3540838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06F9F1DE-F867-DA1E-59AA-4EA2317CC4E6}"/>
              </a:ext>
            </a:extLst>
          </p:cNvPr>
          <p:cNvSpPr txBox="1"/>
          <p:nvPr/>
        </p:nvSpPr>
        <p:spPr>
          <a:xfrm>
            <a:off x="4368190" y="3801303"/>
            <a:ext cx="602757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gAFD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và ADIC nội tiếp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925041A7-7450-D35C-755C-AA5D33081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7026"/>
              </p:ext>
            </p:extLst>
          </p:nvPr>
        </p:nvGraphicFramePr>
        <p:xfrm>
          <a:off x="6891446" y="4307531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925041A7-7450-D35C-755C-AA5D33081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1446" y="4307531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1142AA35-8F74-601F-B1F0-CF850E345154}"/>
              </a:ext>
            </a:extLst>
          </p:cNvPr>
          <p:cNvSpPr txBox="1"/>
          <p:nvPr/>
        </p:nvSpPr>
        <p:spPr>
          <a:xfrm>
            <a:off x="5877434" y="4558507"/>
            <a:ext cx="32750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g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DIC nội tiếp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6518E691-AC74-B98E-E202-488BB275D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51937"/>
              </p:ext>
            </p:extLst>
          </p:nvPr>
        </p:nvGraphicFramePr>
        <p:xfrm>
          <a:off x="6909966" y="503031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6518E691-AC74-B98E-E202-488BB275D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9966" y="5030310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CDEBAFCD-C5C0-3E48-D6EA-750CF9140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35451"/>
              </p:ext>
            </p:extLst>
          </p:nvPr>
        </p:nvGraphicFramePr>
        <p:xfrm>
          <a:off x="5880721" y="5444440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431640" progId="Equation.DSMT4">
                  <p:embed/>
                </p:oleObj>
              </mc:Choice>
              <mc:Fallback>
                <p:oleObj name="Equation" r:id="rId5" imgW="2603160" imgH="43164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CDEBAFCD-C5C0-3E48-D6EA-750CF9140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721" y="5444440"/>
                        <a:ext cx="2603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D61084BB-2DE1-387D-A04B-8007B15A5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33816"/>
              </p:ext>
            </p:extLst>
          </p:nvPr>
        </p:nvGraphicFramePr>
        <p:xfrm>
          <a:off x="4854462" y="4368007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D61084BB-2DE1-387D-A04B-8007B15A5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4462" y="4368007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CB30372C-6B2D-7FB9-E9E2-1DBB85B84399}"/>
              </a:ext>
            </a:extLst>
          </p:cNvPr>
          <p:cNvSpPr txBox="1"/>
          <p:nvPr/>
        </p:nvSpPr>
        <p:spPr>
          <a:xfrm>
            <a:off x="4438823" y="4498031"/>
            <a:ext cx="118140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mt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8500C17A-845E-44D6-1124-1B2D6AC14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319" y="1416259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8500C17A-845E-44D6-1124-1B2D6AC14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9319" y="1416259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Đường nối Thẳng 21">
            <a:extLst>
              <a:ext uri="{FF2B5EF4-FFF2-40B4-BE49-F238E27FC236}">
                <a16:creationId xmlns:a16="http://schemas.microsoft.com/office/drawing/2014/main" id="{8A4C7B53-731F-A999-EDD1-EC8F0734C4B3}"/>
              </a:ext>
            </a:extLst>
          </p:cNvPr>
          <p:cNvCxnSpPr/>
          <p:nvPr/>
        </p:nvCxnSpPr>
        <p:spPr>
          <a:xfrm>
            <a:off x="8304245" y="2864498"/>
            <a:ext cx="2724539" cy="7643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21A131A-8612-18C4-93A9-C101CA933887}"/>
              </a:ext>
            </a:extLst>
          </p:cNvPr>
          <p:cNvSpPr txBox="1"/>
          <p:nvPr/>
        </p:nvSpPr>
        <p:spPr>
          <a:xfrm>
            <a:off x="783861" y="1763664"/>
            <a:ext cx="186816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//HC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92E91E8C-A6BD-8370-8824-87C0D6D89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080" y="2286447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92E91E8C-A6BD-8370-8824-87C0D6D89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080" y="2286447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D561AD45-6002-82B3-81B2-92BA639D6B1A}"/>
              </a:ext>
            </a:extLst>
          </p:cNvPr>
          <p:cNvSpPr txBox="1"/>
          <p:nvPr/>
        </p:nvSpPr>
        <p:spPr>
          <a:xfrm>
            <a:off x="359901" y="2605455"/>
            <a:ext cx="261633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//BQ//HC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F587F154-841E-E309-F903-1C47C25DF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85522"/>
              </p:ext>
            </p:extLst>
          </p:nvPr>
        </p:nvGraphicFramePr>
        <p:xfrm>
          <a:off x="2170000" y="3104666"/>
          <a:ext cx="218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26" name="Đối tượng 25">
                        <a:extLst>
                          <a:ext uri="{FF2B5EF4-FFF2-40B4-BE49-F238E27FC236}">
                            <a16:creationId xmlns:a16="http://schemas.microsoft.com/office/drawing/2014/main" id="{F587F154-841E-E309-F903-1C47C25DF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0000" y="3104666"/>
                        <a:ext cx="2186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8CC1BD95-56B0-FEC5-E319-A032B4CE2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861" y="319023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27" name="Đối tượng 26">
                        <a:extLst>
                          <a:ext uri="{FF2B5EF4-FFF2-40B4-BE49-F238E27FC236}">
                            <a16:creationId xmlns:a16="http://schemas.microsoft.com/office/drawing/2014/main" id="{8CC1BD95-56B0-FEC5-E319-A032B4CE2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861" y="3190230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9B977D0F-EBCE-06D4-16BE-5C5DF9BAC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63" y="3515774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080" imgH="507960" progId="Equation.DSMT4">
                  <p:embed/>
                </p:oleObj>
              </mc:Choice>
              <mc:Fallback>
                <p:oleObj name="Equation" r:id="rId7" imgW="1765080" imgH="507960" progId="Equation.DSMT4">
                  <p:embed/>
                  <p:pic>
                    <p:nvPicPr>
                      <p:cNvPr id="28" name="Đối tượng 27">
                        <a:extLst>
                          <a:ext uri="{FF2B5EF4-FFF2-40B4-BE49-F238E27FC236}">
                            <a16:creationId xmlns:a16="http://schemas.microsoft.com/office/drawing/2014/main" id="{9B977D0F-EBCE-06D4-16BE-5C5DF9BAC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63" y="3515774"/>
                        <a:ext cx="1765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28">
            <a:extLst>
              <a:ext uri="{FF2B5EF4-FFF2-40B4-BE49-F238E27FC236}">
                <a16:creationId xmlns:a16="http://schemas.microsoft.com/office/drawing/2014/main" id="{DD072403-56C4-E4F4-94A1-E323CB479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82465"/>
              </p:ext>
            </p:extLst>
          </p:nvPr>
        </p:nvGraphicFramePr>
        <p:xfrm>
          <a:off x="27369" y="4374385"/>
          <a:ext cx="28448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44720" imgH="507960" progId="Equation.DSMT4">
                  <p:embed/>
                </p:oleObj>
              </mc:Choice>
              <mc:Fallback>
                <p:oleObj name="Equation" r:id="rId9" imgW="2844720" imgH="507960" progId="Equation.DSMT4">
                  <p:embed/>
                  <p:pic>
                    <p:nvPicPr>
                      <p:cNvPr id="29" name="Đối tượng 28">
                        <a:extLst>
                          <a:ext uri="{FF2B5EF4-FFF2-40B4-BE49-F238E27FC236}">
                            <a16:creationId xmlns:a16="http://schemas.microsoft.com/office/drawing/2014/main" id="{DD072403-56C4-E4F4-94A1-E323CB479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69" y="4374385"/>
                        <a:ext cx="2844801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id="{E1B6E639-F2D7-E694-5072-32AA6CF9B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219" y="4010126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30" name="Đối tượng 29">
                        <a:extLst>
                          <a:ext uri="{FF2B5EF4-FFF2-40B4-BE49-F238E27FC236}">
                            <a16:creationId xmlns:a16="http://schemas.microsoft.com/office/drawing/2014/main" id="{E1B6E639-F2D7-E694-5072-32AA6CF9BA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219" y="4010126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Đối tượng 30">
            <a:extLst>
              <a:ext uri="{FF2B5EF4-FFF2-40B4-BE49-F238E27FC236}">
                <a16:creationId xmlns:a16="http://schemas.microsoft.com/office/drawing/2014/main" id="{041D21A5-B8E5-4F62-7F9F-68E2C964B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782" y="483981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31" name="Đối tượng 30">
                        <a:extLst>
                          <a:ext uri="{FF2B5EF4-FFF2-40B4-BE49-F238E27FC236}">
                            <a16:creationId xmlns:a16="http://schemas.microsoft.com/office/drawing/2014/main" id="{041D21A5-B8E5-4F62-7F9F-68E2C964B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782" y="4839810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935B6965-912C-83C2-882F-61DD829DCD70}"/>
              </a:ext>
            </a:extLst>
          </p:cNvPr>
          <p:cNvSpPr txBox="1"/>
          <p:nvPr/>
        </p:nvSpPr>
        <p:spPr>
          <a:xfrm>
            <a:off x="-35990" y="5276659"/>
            <a:ext cx="32750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g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DIC nội tiếp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3" name="Đối tượng 32">
            <a:extLst>
              <a:ext uri="{FF2B5EF4-FFF2-40B4-BE49-F238E27FC236}">
                <a16:creationId xmlns:a16="http://schemas.microsoft.com/office/drawing/2014/main" id="{4A23EB4B-ED05-3360-C970-8392D5523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26204"/>
              </p:ext>
            </p:extLst>
          </p:nvPr>
        </p:nvGraphicFramePr>
        <p:xfrm>
          <a:off x="5517223" y="1429957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33" name="Đối tượng 32">
                        <a:extLst>
                          <a:ext uri="{FF2B5EF4-FFF2-40B4-BE49-F238E27FC236}">
                            <a16:creationId xmlns:a16="http://schemas.microsoft.com/office/drawing/2014/main" id="{4A23EB4B-ED05-3360-C970-8392D5523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7223" y="1429957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72F1F78D-2FE7-D5A0-AEA0-166F0851C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222" y="981760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7680" imgH="431640" progId="Equation.DSMT4">
                  <p:embed/>
                </p:oleObj>
              </mc:Choice>
              <mc:Fallback>
                <p:oleObj name="Equation" r:id="rId11" imgW="1777680" imgH="43164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72F1F78D-2FE7-D5A0-AEA0-166F0851C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3222" y="981760"/>
                        <a:ext cx="177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0A4ADAD6-F4AF-E97B-85DE-003E15512434}"/>
              </a:ext>
            </a:extLst>
          </p:cNvPr>
          <p:cNvSpPr txBox="1"/>
          <p:nvPr/>
        </p:nvSpPr>
        <p:spPr>
          <a:xfrm>
            <a:off x="1827145" y="3481505"/>
            <a:ext cx="39748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g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HCQ là</a:t>
            </a:r>
            <a:r>
              <a:rPr kumimoji="0" lang="vi-VN" sz="2800" b="0" i="0" u="none" strike="noStrike" kern="1200" cap="none" spc="0" normalizeH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kern="1200" cap="none" spc="0" normalizeH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bh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B2EE2C25-187C-BA27-2868-A472A85A8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68295"/>
              </p:ext>
            </p:extLst>
          </p:nvPr>
        </p:nvGraphicFramePr>
        <p:xfrm>
          <a:off x="2880397" y="3869208"/>
          <a:ext cx="218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26" name="Đối tượng 25">
                        <a:extLst>
                          <a:ext uri="{FF2B5EF4-FFF2-40B4-BE49-F238E27FC236}">
                            <a16:creationId xmlns:a16="http://schemas.microsoft.com/office/drawing/2014/main" id="{F587F154-841E-E309-F903-1C47C25DF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0397" y="3869208"/>
                        <a:ext cx="2186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E4526913-C5DD-606A-52C4-B20C8C010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75721"/>
              </p:ext>
            </p:extLst>
          </p:nvPr>
        </p:nvGraphicFramePr>
        <p:xfrm>
          <a:off x="2934783" y="4274271"/>
          <a:ext cx="1222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46040" imgH="888840" progId="Equation.DSMT4">
                  <p:embed/>
                </p:oleObj>
              </mc:Choice>
              <mc:Fallback>
                <p:oleObj name="Equation" r:id="rId13" imgW="1346040" imgH="88884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B2EE2C25-187C-BA27-2868-A472A85A89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34783" y="4274271"/>
                        <a:ext cx="12223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507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3" grpId="0"/>
      <p:bldP spid="15" grpId="0"/>
      <p:bldP spid="19" grpId="0"/>
      <p:bldP spid="23" grpId="0"/>
      <p:bldP spid="25" grpId="0"/>
      <p:bldP spid="32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4644736-ACFC-E3C4-B037-26943F00C8EE}"/>
              </a:ext>
            </a:extLst>
          </p:cNvPr>
          <p:cNvSpPr txBox="1"/>
          <p:nvPr/>
        </p:nvSpPr>
        <p:spPr>
          <a:xfrm>
            <a:off x="362338" y="3363696"/>
            <a:ext cx="962794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 Kẻ C</a:t>
            </a:r>
            <a:r>
              <a:rPr kumimoji="0" lang="fr-FR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uông góc với AQ. Chứng minh FD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 là hình thang cân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CE419020-B049-5B5D-4A62-DD8EA008C0E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7795" y="46184"/>
            <a:ext cx="3364205" cy="470135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DD567000-4783-4394-872E-7C7DC742C549}"/>
              </a:ext>
            </a:extLst>
          </p:cNvPr>
          <p:cNvSpPr txBox="1"/>
          <p:nvPr/>
        </p:nvSpPr>
        <p:spPr>
          <a:xfrm>
            <a:off x="1967283" y="4147462"/>
            <a:ext cx="55905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Kẻ D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// HC. Chứng minh FI = DC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EFA3B7F-4F9E-0F4C-57EC-29DC48D610B4}"/>
              </a:ext>
            </a:extLst>
          </p:cNvPr>
          <p:cNvSpPr txBox="1"/>
          <p:nvPr/>
        </p:nvSpPr>
        <p:spPr>
          <a:xfrm>
            <a:off x="1967283" y="3828846"/>
            <a:ext cx="74567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hoặc c/m : FI = CD hoặc FD = IC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AF890D3-EDFB-B86F-5BDC-6B992B366D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372" y="4605054"/>
            <a:ext cx="11380627" cy="1290148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BCE78631-207B-E415-6C04-F57E240B087F}"/>
              </a:ext>
            </a:extLst>
          </p:cNvPr>
          <p:cNvSpPr txBox="1"/>
          <p:nvPr/>
        </p:nvSpPr>
        <p:spPr>
          <a:xfrm>
            <a:off x="362338" y="4749024"/>
            <a:ext cx="671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)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5F0BFFD-8900-3876-5CF0-69EDCA0971C9}"/>
              </a:ext>
            </a:extLst>
          </p:cNvPr>
          <p:cNvSpPr txBox="1"/>
          <p:nvPr/>
        </p:nvSpPr>
        <p:spPr>
          <a:xfrm>
            <a:off x="362338" y="5549932"/>
            <a:ext cx="671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)</a:t>
            </a: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BCB8F645-2EF5-8E35-86B6-E0AB5EDF04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373" y="5428876"/>
            <a:ext cx="11380627" cy="1750482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5DA193A-CC03-CE60-ED19-CE767990C1E2}"/>
              </a:ext>
            </a:extLst>
          </p:cNvPr>
          <p:cNvSpPr txBox="1"/>
          <p:nvPr/>
        </p:nvSpPr>
        <p:spPr>
          <a:xfrm>
            <a:off x="429165" y="23145"/>
            <a:ext cx="8054546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m giác ABC nhọn, có AB &lt; AC nội tiếp đường tròn (O), các đường cao AD, BE, CF cắt nhau ở H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 Chứng minh các tứ giác BDHF và tứ giác </a:t>
            </a:r>
            <a:r>
              <a:rPr lang="vi-VN" sz="32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DC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 tiếp được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1857E34-711B-7BEA-8C29-787036AA99C0}"/>
              </a:ext>
            </a:extLst>
          </p:cNvPr>
          <p:cNvSpPr txBox="1"/>
          <p:nvPr/>
        </p:nvSpPr>
        <p:spPr>
          <a:xfrm>
            <a:off x="415918" y="2437217"/>
            <a:ext cx="920910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) Kẻ đường kính AQ, CQ cắt AD tại S, FC cắt  AQ ở G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AH.AS = AG.AQ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88D7F78B-BD41-64E3-6702-FD989C16E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25324"/>
              </p:ext>
            </p:extLst>
          </p:nvPr>
        </p:nvGraphicFramePr>
        <p:xfrm>
          <a:off x="3381124" y="3005030"/>
          <a:ext cx="182561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507960" progId="Equation.DSMT4">
                  <p:embed/>
                </p:oleObj>
              </mc:Choice>
              <mc:Fallback>
                <p:oleObj name="Equation" r:id="rId5" imgW="1879560" imgH="507960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F0E103A1-4154-DB72-9229-457E55C16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1124" y="3005030"/>
                        <a:ext cx="1825611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26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CB5A6E8C-0B5E-E580-5830-E37F7C7E5B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2" y="0"/>
            <a:ext cx="12177648" cy="6890355"/>
          </a:xfrm>
          <a:prstGeom prst="rect">
            <a:avLst/>
          </a:prstGeom>
        </p:spPr>
      </p:pic>
      <p:graphicFrame>
        <p:nvGraphicFramePr>
          <p:cNvPr id="3" name="Bảng 47">
            <a:extLst>
              <a:ext uri="{FF2B5EF4-FFF2-40B4-BE49-F238E27FC236}">
                <a16:creationId xmlns:a16="http://schemas.microsoft.com/office/drawing/2014/main" id="{36833BCA-4938-3BFF-E230-70E2DD5B4C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1280299"/>
              </p:ext>
            </p:extLst>
          </p:nvPr>
        </p:nvGraphicFramePr>
        <p:xfrm>
          <a:off x="2202024" y="4227837"/>
          <a:ext cx="7759248" cy="70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8464">
                  <a:extLst>
                    <a:ext uri="{9D8B030D-6E8A-4147-A177-3AD203B41FA5}">
                      <a16:colId xmlns:a16="http://schemas.microsoft.com/office/drawing/2014/main" val="4270763348"/>
                    </a:ext>
                  </a:extLst>
                </a:gridCol>
                <a:gridCol w="1108464">
                  <a:extLst>
                    <a:ext uri="{9D8B030D-6E8A-4147-A177-3AD203B41FA5}">
                      <a16:colId xmlns:a16="http://schemas.microsoft.com/office/drawing/2014/main" val="3419633031"/>
                    </a:ext>
                  </a:extLst>
                </a:gridCol>
                <a:gridCol w="1108464">
                  <a:extLst>
                    <a:ext uri="{9D8B030D-6E8A-4147-A177-3AD203B41FA5}">
                      <a16:colId xmlns:a16="http://schemas.microsoft.com/office/drawing/2014/main" val="211464603"/>
                    </a:ext>
                  </a:extLst>
                </a:gridCol>
                <a:gridCol w="1108464">
                  <a:extLst>
                    <a:ext uri="{9D8B030D-6E8A-4147-A177-3AD203B41FA5}">
                      <a16:colId xmlns:a16="http://schemas.microsoft.com/office/drawing/2014/main" val="933712230"/>
                    </a:ext>
                  </a:extLst>
                </a:gridCol>
                <a:gridCol w="1108464">
                  <a:extLst>
                    <a:ext uri="{9D8B030D-6E8A-4147-A177-3AD203B41FA5}">
                      <a16:colId xmlns:a16="http://schemas.microsoft.com/office/drawing/2014/main" val="1610957297"/>
                    </a:ext>
                  </a:extLst>
                </a:gridCol>
                <a:gridCol w="1108464">
                  <a:extLst>
                    <a:ext uri="{9D8B030D-6E8A-4147-A177-3AD203B41FA5}">
                      <a16:colId xmlns:a16="http://schemas.microsoft.com/office/drawing/2014/main" val="2959911493"/>
                    </a:ext>
                  </a:extLst>
                </a:gridCol>
                <a:gridCol w="1108464">
                  <a:extLst>
                    <a:ext uri="{9D8B030D-6E8A-4147-A177-3AD203B41FA5}">
                      <a16:colId xmlns:a16="http://schemas.microsoft.com/office/drawing/2014/main" val="2287359646"/>
                    </a:ext>
                  </a:extLst>
                </a:gridCol>
              </a:tblGrid>
              <a:tr h="52322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   </a:t>
                      </a:r>
                      <a:endParaRPr lang="vi-VN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Í</a:t>
                      </a:r>
                      <a:endParaRPr lang="vi-VN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vi-VN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vi-VN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vi-VN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Ự</a:t>
                      </a:r>
                      <a:endParaRPr lang="vi-VN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vi-VN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73996220"/>
                  </a:ext>
                </a:extLst>
              </a:tr>
            </a:tbl>
          </a:graphicData>
        </a:graphic>
      </p:graphicFrame>
      <p:grpSp>
        <p:nvGrpSpPr>
          <p:cNvPr id="43" name="Group 42">
            <a:extLst>
              <a:ext uri="{FF2B5EF4-FFF2-40B4-BE49-F238E27FC236}">
                <a16:creationId xmlns:a16="http://schemas.microsoft.com/office/drawing/2014/main" id="{06A0766E-76EE-4847-B5EC-264600F5D87F}"/>
              </a:ext>
            </a:extLst>
          </p:cNvPr>
          <p:cNvGrpSpPr/>
          <p:nvPr/>
        </p:nvGrpSpPr>
        <p:grpSpPr>
          <a:xfrm>
            <a:off x="2213676" y="1291177"/>
            <a:ext cx="1453585" cy="3625032"/>
            <a:chOff x="2167103" y="1291177"/>
            <a:chExt cx="1453585" cy="3625032"/>
          </a:xfrm>
        </p:grpSpPr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173C1059-AFB2-9DC0-C8B4-37E45886275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67103" y="4211261"/>
              <a:ext cx="1133633" cy="704948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2AF54773-6B48-4DC4-8D9C-200DDF19B9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79367" y="1291177"/>
              <a:ext cx="841321" cy="707197"/>
            </a:xfrm>
            <a:prstGeom prst="rect">
              <a:avLst/>
            </a:prstGeom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75C5C14B-A6CB-45DD-A829-9F3D34FE7B63}"/>
              </a:ext>
            </a:extLst>
          </p:cNvPr>
          <p:cNvGrpSpPr/>
          <p:nvPr/>
        </p:nvGrpSpPr>
        <p:grpSpPr>
          <a:xfrm>
            <a:off x="4223195" y="812243"/>
            <a:ext cx="2402330" cy="4098357"/>
            <a:chOff x="4308780" y="817852"/>
            <a:chExt cx="2402330" cy="4098357"/>
          </a:xfrm>
        </p:grpSpPr>
        <p:pic>
          <p:nvPicPr>
            <p:cNvPr id="8" name="Hình ảnh 7">
              <a:extLst>
                <a:ext uri="{FF2B5EF4-FFF2-40B4-BE49-F238E27FC236}">
                  <a16:creationId xmlns:a16="http://schemas.microsoft.com/office/drawing/2014/main" id="{6FCEBB30-4A5C-736D-6642-9BA0CC4BDB4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77477" y="4211261"/>
              <a:ext cx="1133633" cy="704948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76C8A8F5-F35E-469D-B205-0DA2962B932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08780" y="817852"/>
              <a:ext cx="841321" cy="713294"/>
            </a:xfrm>
            <a:prstGeom prst="rect">
              <a:avLst/>
            </a:prstGeom>
          </p:spPr>
        </p:pic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8EA8284-4208-4FA6-AF2D-7C45E0348E17}"/>
              </a:ext>
            </a:extLst>
          </p:cNvPr>
          <p:cNvGrpSpPr/>
          <p:nvPr/>
        </p:nvGrpSpPr>
        <p:grpSpPr>
          <a:xfrm>
            <a:off x="3300035" y="1289476"/>
            <a:ext cx="3108587" cy="3621124"/>
            <a:chOff x="3310211" y="1301419"/>
            <a:chExt cx="3108587" cy="3621124"/>
          </a:xfrm>
        </p:grpSpPr>
        <p:pic>
          <p:nvPicPr>
            <p:cNvPr id="6" name="Hình ảnh 5">
              <a:extLst>
                <a:ext uri="{FF2B5EF4-FFF2-40B4-BE49-F238E27FC236}">
                  <a16:creationId xmlns:a16="http://schemas.microsoft.com/office/drawing/2014/main" id="{67DB2782-6872-9AE4-6A2E-B1842F3F934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10211" y="4217595"/>
              <a:ext cx="1133633" cy="704948"/>
            </a:xfrm>
            <a:prstGeom prst="rect">
              <a:avLst/>
            </a:prstGeom>
          </p:spPr>
        </p:pic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7EBB7E3B-A6CD-40FB-86E8-949EFDA8B9D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77477" y="1301419"/>
              <a:ext cx="841321" cy="713294"/>
            </a:xfrm>
            <a:prstGeom prst="rect">
              <a:avLst/>
            </a:prstGeom>
          </p:spPr>
        </p:pic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F2CA456-D345-49EC-BC3C-45F0276AC393}"/>
              </a:ext>
            </a:extLst>
          </p:cNvPr>
          <p:cNvGrpSpPr/>
          <p:nvPr/>
        </p:nvGrpSpPr>
        <p:grpSpPr>
          <a:xfrm>
            <a:off x="1114778" y="931758"/>
            <a:ext cx="8905043" cy="3978631"/>
            <a:chOff x="1253738" y="954154"/>
            <a:chExt cx="8905043" cy="3978631"/>
          </a:xfrm>
        </p:grpSpPr>
        <p:pic>
          <p:nvPicPr>
            <p:cNvPr id="11" name="Hình ảnh 10">
              <a:extLst>
                <a:ext uri="{FF2B5EF4-FFF2-40B4-BE49-F238E27FC236}">
                  <a16:creationId xmlns:a16="http://schemas.microsoft.com/office/drawing/2014/main" id="{7E05A0AE-B175-DA23-6E94-7603E1E345F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025148" y="4211261"/>
              <a:ext cx="1133633" cy="704948"/>
            </a:xfrm>
            <a:prstGeom prst="rect">
              <a:avLst/>
            </a:prstGeom>
          </p:spPr>
        </p:pic>
        <p:pic>
          <p:nvPicPr>
            <p:cNvPr id="76" name="Hình ảnh 6">
              <a:extLst>
                <a:ext uri="{FF2B5EF4-FFF2-40B4-BE49-F238E27FC236}">
                  <a16:creationId xmlns:a16="http://schemas.microsoft.com/office/drawing/2014/main" id="{462B21A4-37D7-4D8B-9159-6B6BBFDD339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85868" y="4227837"/>
              <a:ext cx="1133633" cy="704948"/>
            </a:xfrm>
            <a:prstGeom prst="rect">
              <a:avLst/>
            </a:prstGeom>
          </p:spPr>
        </p:pic>
        <p:pic>
          <p:nvPicPr>
            <p:cNvPr id="77" name="Hình ảnh 8">
              <a:extLst>
                <a:ext uri="{FF2B5EF4-FFF2-40B4-BE49-F238E27FC236}">
                  <a16:creationId xmlns:a16="http://schemas.microsoft.com/office/drawing/2014/main" id="{5BEA2FCD-26DF-400D-B41D-2B60B23AC0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43971" y="4227837"/>
              <a:ext cx="1133633" cy="704948"/>
            </a:xfrm>
            <a:prstGeom prst="rect">
              <a:avLst/>
            </a:prstGeom>
          </p:spPr>
        </p:pic>
        <p:pic>
          <p:nvPicPr>
            <p:cNvPr id="78" name="Picture 77">
              <a:extLst>
                <a:ext uri="{FF2B5EF4-FFF2-40B4-BE49-F238E27FC236}">
                  <a16:creationId xmlns:a16="http://schemas.microsoft.com/office/drawing/2014/main" id="{6B465ECD-9339-48AF-80FB-75CF2C4ACB1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53738" y="954154"/>
              <a:ext cx="841321" cy="707197"/>
            </a:xfrm>
            <a:prstGeom prst="rect">
              <a:avLst/>
            </a:prstGeom>
          </p:spPr>
        </p:pic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CCB6D97A-8C7A-4562-8CF6-F394E84140AE}"/>
              </a:ext>
            </a:extLst>
          </p:cNvPr>
          <p:cNvGrpSpPr/>
          <p:nvPr/>
        </p:nvGrpSpPr>
        <p:grpSpPr>
          <a:xfrm>
            <a:off x="7064608" y="1043570"/>
            <a:ext cx="1815856" cy="3862259"/>
            <a:chOff x="7205636" y="1087102"/>
            <a:chExt cx="1815856" cy="3862259"/>
          </a:xfrm>
        </p:grpSpPr>
        <p:pic>
          <p:nvPicPr>
            <p:cNvPr id="83" name="Hình ảnh 9">
              <a:extLst>
                <a:ext uri="{FF2B5EF4-FFF2-40B4-BE49-F238E27FC236}">
                  <a16:creationId xmlns:a16="http://schemas.microsoft.com/office/drawing/2014/main" id="{56DACCA4-89F3-49DE-9E99-BF224531A36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87859" y="4244413"/>
              <a:ext cx="1133633" cy="704948"/>
            </a:xfrm>
            <a:prstGeom prst="rect">
              <a:avLst/>
            </a:prstGeom>
          </p:spPr>
        </p:pic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34EDCFD6-0CAA-45F3-9928-A0FC4D1C331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205636" y="1087102"/>
              <a:ext cx="841321" cy="707197"/>
            </a:xfrm>
            <a:prstGeom prst="rect">
              <a:avLst/>
            </a:prstGeom>
          </p:spPr>
        </p:pic>
      </p:grpSp>
      <p:pic>
        <p:nvPicPr>
          <p:cNvPr id="29" name="Picture 28">
            <a:hlinkClick r:id="rId10" action="ppaction://hlinksldjump"/>
            <a:extLst>
              <a:ext uri="{FF2B5EF4-FFF2-40B4-BE49-F238E27FC236}">
                <a16:creationId xmlns:a16="http://schemas.microsoft.com/office/drawing/2014/main" id="{A708ECC2-5661-4EDB-9B3A-FA3C2C9302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18744" y="938926"/>
            <a:ext cx="841321" cy="707197"/>
          </a:xfrm>
          <a:prstGeom prst="rect">
            <a:avLst/>
          </a:prstGeom>
        </p:spPr>
      </p:pic>
      <p:pic>
        <p:nvPicPr>
          <p:cNvPr id="31" name="Picture 30">
            <a:hlinkClick r:id="rId11" action="ppaction://hlinksldjump"/>
            <a:extLst>
              <a:ext uri="{FF2B5EF4-FFF2-40B4-BE49-F238E27FC236}">
                <a16:creationId xmlns:a16="http://schemas.microsoft.com/office/drawing/2014/main" id="{D1C55D30-D6F5-4476-B57E-A03CEDCF14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8659" y="1291177"/>
            <a:ext cx="841321" cy="707197"/>
          </a:xfrm>
          <a:prstGeom prst="rect">
            <a:avLst/>
          </a:prstGeom>
        </p:spPr>
      </p:pic>
      <p:pic>
        <p:nvPicPr>
          <p:cNvPr id="33" name="Picture 32">
            <a:hlinkClick r:id="rId12" action="ppaction://hlinksldjump"/>
            <a:extLst>
              <a:ext uri="{FF2B5EF4-FFF2-40B4-BE49-F238E27FC236}">
                <a16:creationId xmlns:a16="http://schemas.microsoft.com/office/drawing/2014/main" id="{C0253C5E-E5D8-4759-B176-5E36EC387B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08511" y="812243"/>
            <a:ext cx="841321" cy="713294"/>
          </a:xfrm>
          <a:prstGeom prst="rect">
            <a:avLst/>
          </a:prstGeom>
        </p:spPr>
      </p:pic>
      <p:pic>
        <p:nvPicPr>
          <p:cNvPr id="35" name="Picture 34">
            <a:hlinkClick r:id="rId13" action="ppaction://hlinksldjump"/>
            <a:extLst>
              <a:ext uri="{FF2B5EF4-FFF2-40B4-BE49-F238E27FC236}">
                <a16:creationId xmlns:a16="http://schemas.microsoft.com/office/drawing/2014/main" id="{15AAA0C2-8DAC-4788-B98A-98F371CA7BE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572828" y="1285080"/>
            <a:ext cx="841321" cy="713294"/>
          </a:xfrm>
          <a:prstGeom prst="rect">
            <a:avLst/>
          </a:prstGeom>
        </p:spPr>
      </p:pic>
      <p:pic>
        <p:nvPicPr>
          <p:cNvPr id="40" name="Picture 39">
            <a:hlinkClick r:id="rId15" action="ppaction://hlinksldjump"/>
            <a:extLst>
              <a:ext uri="{FF2B5EF4-FFF2-40B4-BE49-F238E27FC236}">
                <a16:creationId xmlns:a16="http://schemas.microsoft.com/office/drawing/2014/main" id="{A057D923-4E3B-4C2F-BDDF-08FF2B67F9C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64608" y="1060146"/>
            <a:ext cx="841321" cy="707197"/>
          </a:xfrm>
          <a:prstGeom prst="rect">
            <a:avLst/>
          </a:prstGeom>
        </p:spPr>
      </p:pic>
      <p:sp>
        <p:nvSpPr>
          <p:cNvPr id="64" name="Action Button: Go Forward or Next 63">
            <a:hlinkClick r:id="rId16" action="ppaction://hlinksldjump" highlightClick="1"/>
            <a:extLst>
              <a:ext uri="{FF2B5EF4-FFF2-40B4-BE49-F238E27FC236}">
                <a16:creationId xmlns:a16="http://schemas.microsoft.com/office/drawing/2014/main" id="{253E8B89-5A19-4859-A37C-017910A22BD4}"/>
              </a:ext>
            </a:extLst>
          </p:cNvPr>
          <p:cNvSpPr/>
          <p:nvPr/>
        </p:nvSpPr>
        <p:spPr>
          <a:xfrm>
            <a:off x="11087100" y="5972175"/>
            <a:ext cx="866775" cy="695325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92D05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55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A0269831-1E5B-CE97-4634-50214ACD4611}"/>
              </a:ext>
            </a:extLst>
          </p:cNvPr>
          <p:cNvSpPr txBox="1"/>
          <p:nvPr/>
        </p:nvSpPr>
        <p:spPr>
          <a:xfrm>
            <a:off x="149290" y="306138"/>
            <a:ext cx="12042710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ABC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// D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ABC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EB249F9F-544A-F529-87DE-9BF978959174}"/>
              </a:ext>
            </a:extLst>
          </p:cNvPr>
          <p:cNvSpPr/>
          <p:nvPr/>
        </p:nvSpPr>
        <p:spPr>
          <a:xfrm>
            <a:off x="522513" y="3573624"/>
            <a:ext cx="559836" cy="58782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Picture 3">
            <a:hlinkClick r:id="rId2" action="ppaction://hlinksldjump"/>
            <a:extLst>
              <a:ext uri="{FF2B5EF4-FFF2-40B4-BE49-F238E27FC236}">
                <a16:creationId xmlns:a16="http://schemas.microsoft.com/office/drawing/2014/main" id="{893771F9-A7F1-45E9-980E-6D451BB543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6379" y="6146266"/>
            <a:ext cx="841321" cy="585267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A2DCF63-55DC-C7A7-F1AB-8B660C1601BF}"/>
              </a:ext>
            </a:extLst>
          </p:cNvPr>
          <p:cNvSpPr txBox="1"/>
          <p:nvPr/>
        </p:nvSpPr>
        <p:spPr>
          <a:xfrm>
            <a:off x="625150" y="3573624"/>
            <a:ext cx="1810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26D12E1-1437-0174-A915-EE74029B7245}"/>
              </a:ext>
            </a:extLst>
          </p:cNvPr>
          <p:cNvSpPr txBox="1"/>
          <p:nvPr/>
        </p:nvSpPr>
        <p:spPr>
          <a:xfrm>
            <a:off x="2831840" y="3573624"/>
            <a:ext cx="12503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Sai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4FB7D0F9-396D-89CB-932A-09D9055435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7656" y="2051599"/>
            <a:ext cx="4044515" cy="3984267"/>
          </a:xfrm>
          <a:prstGeom prst="rect">
            <a:avLst/>
          </a:prstGeom>
        </p:spPr>
      </p:pic>
      <p:sp>
        <p:nvSpPr>
          <p:cNvPr id="9" name="Cung 8">
            <a:extLst>
              <a:ext uri="{FF2B5EF4-FFF2-40B4-BE49-F238E27FC236}">
                <a16:creationId xmlns:a16="http://schemas.microsoft.com/office/drawing/2014/main" id="{AC363D85-5B62-5933-9DB9-52D4712DCFF4}"/>
              </a:ext>
            </a:extLst>
          </p:cNvPr>
          <p:cNvSpPr/>
          <p:nvPr/>
        </p:nvSpPr>
        <p:spPr>
          <a:xfrm rot="13316010">
            <a:off x="7809723" y="5122505"/>
            <a:ext cx="317241" cy="466530"/>
          </a:xfrm>
          <a:prstGeom prst="arc">
            <a:avLst>
              <a:gd name="adj1" fmla="val 16200000"/>
              <a:gd name="adj2" fmla="val 14125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Cung 9">
            <a:extLst>
              <a:ext uri="{FF2B5EF4-FFF2-40B4-BE49-F238E27FC236}">
                <a16:creationId xmlns:a16="http://schemas.microsoft.com/office/drawing/2014/main" id="{AD700616-26E9-0AA4-BEE7-6ADB3BB4732D}"/>
              </a:ext>
            </a:extLst>
          </p:cNvPr>
          <p:cNvSpPr/>
          <p:nvPr/>
        </p:nvSpPr>
        <p:spPr>
          <a:xfrm rot="7771439">
            <a:off x="6012025" y="2545730"/>
            <a:ext cx="317241" cy="466530"/>
          </a:xfrm>
          <a:prstGeom prst="arc">
            <a:avLst>
              <a:gd name="adj1" fmla="val 15777068"/>
              <a:gd name="adj2" fmla="val 14125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Cung 10">
            <a:extLst>
              <a:ext uri="{FF2B5EF4-FFF2-40B4-BE49-F238E27FC236}">
                <a16:creationId xmlns:a16="http://schemas.microsoft.com/office/drawing/2014/main" id="{7CF826EF-F6BB-705C-D752-F3471D8AFCA2}"/>
              </a:ext>
            </a:extLst>
          </p:cNvPr>
          <p:cNvSpPr/>
          <p:nvPr/>
        </p:nvSpPr>
        <p:spPr>
          <a:xfrm rot="1978568">
            <a:off x="5448666" y="3401504"/>
            <a:ext cx="516046" cy="405254"/>
          </a:xfrm>
          <a:prstGeom prst="arc">
            <a:avLst>
              <a:gd name="adj1" fmla="val 15777068"/>
              <a:gd name="adj2" fmla="val 3630837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14" name="Đường nối Thẳng 13">
            <a:extLst>
              <a:ext uri="{FF2B5EF4-FFF2-40B4-BE49-F238E27FC236}">
                <a16:creationId xmlns:a16="http://schemas.microsoft.com/office/drawing/2014/main" id="{82B3916F-F729-1E4B-4E83-10BFA80391DE}"/>
              </a:ext>
            </a:extLst>
          </p:cNvPr>
          <p:cNvCxnSpPr>
            <a:cxnSpLocks/>
          </p:cNvCxnSpPr>
          <p:nvPr/>
        </p:nvCxnSpPr>
        <p:spPr>
          <a:xfrm flipH="1">
            <a:off x="5843113" y="3694922"/>
            <a:ext cx="2062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392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F47197CD-CE16-54C5-A252-5A593879F7C3}"/>
              </a:ext>
            </a:extLst>
          </p:cNvPr>
          <p:cNvSpPr txBox="1"/>
          <p:nvPr/>
        </p:nvSpPr>
        <p:spPr>
          <a:xfrm>
            <a:off x="311021" y="-4002"/>
            <a:ext cx="11569958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?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4FE9A1F9-5426-0DBB-51CF-0514C5249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78901"/>
              </p:ext>
            </p:extLst>
          </p:nvPr>
        </p:nvGraphicFramePr>
        <p:xfrm>
          <a:off x="376238" y="2713038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482400" progId="Equation.DSMT4">
                  <p:embed/>
                </p:oleObj>
              </mc:Choice>
              <mc:Fallback>
                <p:oleObj name="Equation" r:id="rId2" imgW="2425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6238" y="2713038"/>
                        <a:ext cx="2425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D7649303-A8CC-524A-4424-DC2966740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313032"/>
              </p:ext>
            </p:extLst>
          </p:nvPr>
        </p:nvGraphicFramePr>
        <p:xfrm>
          <a:off x="382588" y="3379788"/>
          <a:ext cx="347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9760" imgH="482400" progId="Equation.DSMT4">
                  <p:embed/>
                </p:oleObj>
              </mc:Choice>
              <mc:Fallback>
                <p:oleObj name="Equation" r:id="rId4" imgW="3479760" imgH="4824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4FE9A1F9-5426-0DBB-51CF-0514C52494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588" y="3379788"/>
                        <a:ext cx="3479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C7CC66C6-5516-2F58-E7F4-93810096D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87015"/>
              </p:ext>
            </p:extLst>
          </p:nvPr>
        </p:nvGraphicFramePr>
        <p:xfrm>
          <a:off x="401638" y="4014788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482400" progId="Equation.DSMT4">
                  <p:embed/>
                </p:oleObj>
              </mc:Choice>
              <mc:Fallback>
                <p:oleObj name="Equation" r:id="rId6" imgW="2260440" imgH="4824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4FE9A1F9-5426-0DBB-51CF-0514C52494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638" y="4014788"/>
                        <a:ext cx="2260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62CBA597-A9B1-A2D0-18B8-C53DE5E85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25513"/>
              </p:ext>
            </p:extLst>
          </p:nvPr>
        </p:nvGraphicFramePr>
        <p:xfrm>
          <a:off x="382588" y="4760913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482400" progId="Equation.DSMT4">
                  <p:embed/>
                </p:oleObj>
              </mc:Choice>
              <mc:Fallback>
                <p:oleObj name="Equation" r:id="rId8" imgW="2273040" imgH="48240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C7CC66C6-5516-2F58-E7F4-93810096D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588" y="4760913"/>
                        <a:ext cx="2273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ình Bầu dục 10">
            <a:extLst>
              <a:ext uri="{FF2B5EF4-FFF2-40B4-BE49-F238E27FC236}">
                <a16:creationId xmlns:a16="http://schemas.microsoft.com/office/drawing/2014/main" id="{92AFBCE4-A68C-C8E0-37C0-9A9F1E475878}"/>
              </a:ext>
            </a:extLst>
          </p:cNvPr>
          <p:cNvSpPr/>
          <p:nvPr/>
        </p:nvSpPr>
        <p:spPr>
          <a:xfrm>
            <a:off x="280176" y="4684388"/>
            <a:ext cx="559836" cy="6344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3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2ED70F7E-EC30-4A29-B439-9C83E010C33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236379" y="6146266"/>
            <a:ext cx="841321" cy="585267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8243F812-BFAF-5B9E-B887-C683D76C7938}"/>
              </a:ext>
            </a:extLst>
          </p:cNvPr>
          <p:cNvGrpSpPr/>
          <p:nvPr/>
        </p:nvGrpSpPr>
        <p:grpSpPr>
          <a:xfrm>
            <a:off x="4702651" y="1514914"/>
            <a:ext cx="4655954" cy="5075815"/>
            <a:chOff x="4702651" y="1514914"/>
            <a:chExt cx="4655954" cy="5075815"/>
          </a:xfrm>
        </p:grpSpPr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004D6F53-0ED0-18D1-A7B0-12BF4243DF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702651" y="1514914"/>
              <a:ext cx="4655954" cy="5075815"/>
            </a:xfrm>
            <a:prstGeom prst="rect">
              <a:avLst/>
            </a:prstGeom>
          </p:spPr>
        </p:pic>
        <p:sp>
          <p:nvSpPr>
            <p:cNvPr id="5" name="Hộp Văn bản 4">
              <a:extLst>
                <a:ext uri="{FF2B5EF4-FFF2-40B4-BE49-F238E27FC236}">
                  <a16:creationId xmlns:a16="http://schemas.microsoft.com/office/drawing/2014/main" id="{97332A17-7350-D022-E009-E03D101C09E7}"/>
                </a:ext>
              </a:extLst>
            </p:cNvPr>
            <p:cNvSpPr txBox="1"/>
            <p:nvPr/>
          </p:nvSpPr>
          <p:spPr>
            <a:xfrm>
              <a:off x="6708710" y="3621120"/>
              <a:ext cx="5131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157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E24F2B29-9456-B80A-149C-10D60FFF93BB}"/>
              </a:ext>
            </a:extLst>
          </p:cNvPr>
          <p:cNvSpPr txBox="1"/>
          <p:nvPr/>
        </p:nvSpPr>
        <p:spPr>
          <a:xfrm>
            <a:off x="139960" y="1317339"/>
            <a:ext cx="63074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0096422-F89A-0D5A-3BE8-9A53CF9F56A6}"/>
              </a:ext>
            </a:extLst>
          </p:cNvPr>
          <p:cNvSpPr txBox="1"/>
          <p:nvPr/>
        </p:nvSpPr>
        <p:spPr>
          <a:xfrm>
            <a:off x="264365" y="2231415"/>
            <a:ext cx="5788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35E2898-80D0-1F57-8DD0-22DD9850892F}"/>
              </a:ext>
            </a:extLst>
          </p:cNvPr>
          <p:cNvSpPr txBox="1"/>
          <p:nvPr/>
        </p:nvSpPr>
        <p:spPr>
          <a:xfrm>
            <a:off x="264365" y="2998675"/>
            <a:ext cx="44507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40F3533-69F6-4A06-FA91-6CDDC8A5EBE7}"/>
              </a:ext>
            </a:extLst>
          </p:cNvPr>
          <p:cNvSpPr txBox="1"/>
          <p:nvPr/>
        </p:nvSpPr>
        <p:spPr>
          <a:xfrm>
            <a:off x="264365" y="3719769"/>
            <a:ext cx="8095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4258C6F-B8A8-02FB-F0EE-B2C67A67D686}"/>
              </a:ext>
            </a:extLst>
          </p:cNvPr>
          <p:cNvSpPr txBox="1"/>
          <p:nvPr/>
        </p:nvSpPr>
        <p:spPr>
          <a:xfrm>
            <a:off x="374886" y="4683552"/>
            <a:ext cx="8095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ình Bầu dục 13">
            <a:extLst>
              <a:ext uri="{FF2B5EF4-FFF2-40B4-BE49-F238E27FC236}">
                <a16:creationId xmlns:a16="http://schemas.microsoft.com/office/drawing/2014/main" id="{2DC876CD-255E-CFE6-5222-D6233869CAEA}"/>
              </a:ext>
            </a:extLst>
          </p:cNvPr>
          <p:cNvSpPr/>
          <p:nvPr/>
        </p:nvSpPr>
        <p:spPr>
          <a:xfrm>
            <a:off x="217713" y="3719769"/>
            <a:ext cx="559836" cy="6344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id="{21E28012-7A6E-8018-DCD2-3E9904BC6C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0763" y="-42050"/>
            <a:ext cx="3685373" cy="6900050"/>
          </a:xfrm>
          <a:prstGeom prst="rect">
            <a:avLst/>
          </a:prstGeom>
        </p:spPr>
      </p:pic>
      <p:pic>
        <p:nvPicPr>
          <p:cNvPr id="15" name="Picture 14">
            <a:hlinkClick r:id="rId3" action="ppaction://hlinksldjump"/>
            <a:extLst>
              <a:ext uri="{FF2B5EF4-FFF2-40B4-BE49-F238E27FC236}">
                <a16:creationId xmlns:a16="http://schemas.microsoft.com/office/drawing/2014/main" id="{9AE72019-0852-41CE-BD86-4C9E2413BE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36379" y="6146266"/>
            <a:ext cx="841321" cy="585267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0F78E0A-ED82-536F-9DEC-4F1DAB4DC939}"/>
              </a:ext>
            </a:extLst>
          </p:cNvPr>
          <p:cNvSpPr txBox="1"/>
          <p:nvPr/>
        </p:nvSpPr>
        <p:spPr>
          <a:xfrm>
            <a:off x="108965" y="370686"/>
            <a:ext cx="63074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44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DAF77D7-B96B-3C48-F24B-F2650AE3BBC3}"/>
              </a:ext>
            </a:extLst>
          </p:cNvPr>
          <p:cNvSpPr txBox="1"/>
          <p:nvPr/>
        </p:nvSpPr>
        <p:spPr>
          <a:xfrm>
            <a:off x="292146" y="2199442"/>
            <a:ext cx="6451948" cy="2958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			B.5			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6			D. 8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ình Bầu dục 6">
            <a:extLst>
              <a:ext uri="{FF2B5EF4-FFF2-40B4-BE49-F238E27FC236}">
                <a16:creationId xmlns:a16="http://schemas.microsoft.com/office/drawing/2014/main" id="{C86F1077-9810-AC3C-2436-E24C08965E2B}"/>
              </a:ext>
            </a:extLst>
          </p:cNvPr>
          <p:cNvSpPr/>
          <p:nvPr/>
        </p:nvSpPr>
        <p:spPr>
          <a:xfrm>
            <a:off x="191448" y="4523462"/>
            <a:ext cx="559836" cy="6344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9" name="Picture 8">
            <a:hlinkClick r:id="rId2" action="ppaction://hlinksldjump"/>
            <a:extLst>
              <a:ext uri="{FF2B5EF4-FFF2-40B4-BE49-F238E27FC236}">
                <a16:creationId xmlns:a16="http://schemas.microsoft.com/office/drawing/2014/main" id="{E3474329-0AE0-414B-9010-EA30406ABF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6379" y="6146266"/>
            <a:ext cx="841321" cy="585267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7954A22-AB46-C75A-501E-24DCD66C52EE}"/>
              </a:ext>
            </a:extLst>
          </p:cNvPr>
          <p:cNvSpPr txBox="1"/>
          <p:nvPr/>
        </p:nvSpPr>
        <p:spPr>
          <a:xfrm>
            <a:off x="292146" y="196391"/>
            <a:ext cx="261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F66AC5A4-B9C1-C6D6-C426-C8CC001FAB67}"/>
              </a:ext>
            </a:extLst>
          </p:cNvPr>
          <p:cNvSpPr txBox="1"/>
          <p:nvPr/>
        </p:nvSpPr>
        <p:spPr>
          <a:xfrm>
            <a:off x="751284" y="5511904"/>
            <a:ext cx="10408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+mj-lt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DGF; DCEH, AEHF; BCEF; ACDF; AEDB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4" name="Hình ảnh 73">
            <a:extLst>
              <a:ext uri="{FF2B5EF4-FFF2-40B4-BE49-F238E27FC236}">
                <a16:creationId xmlns:a16="http://schemas.microsoft.com/office/drawing/2014/main" id="{5E05C820-6A16-8F22-41B6-3C7018336B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0600" y="761321"/>
            <a:ext cx="3448812" cy="3573780"/>
          </a:xfrm>
          <a:prstGeom prst="rect">
            <a:avLst/>
          </a:prstGeom>
        </p:spPr>
      </p:pic>
      <p:sp>
        <p:nvSpPr>
          <p:cNvPr id="76" name="Hộp Văn bản 75">
            <a:extLst>
              <a:ext uri="{FF2B5EF4-FFF2-40B4-BE49-F238E27FC236}">
                <a16:creationId xmlns:a16="http://schemas.microsoft.com/office/drawing/2014/main" id="{6D490FD0-F62E-E647-92F4-C535415EC6A3}"/>
              </a:ext>
            </a:extLst>
          </p:cNvPr>
          <p:cNvSpPr txBox="1"/>
          <p:nvPr/>
        </p:nvSpPr>
        <p:spPr>
          <a:xfrm>
            <a:off x="191448" y="674697"/>
            <a:ext cx="733835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tam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ọ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C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 &lt; AC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O)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D, BE, CF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ắ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.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412308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D8693BD8-D5C2-E31F-B2E9-96886EB6C5BE}"/>
              </a:ext>
            </a:extLst>
          </p:cNvPr>
          <p:cNvSpPr txBox="1"/>
          <p:nvPr/>
        </p:nvSpPr>
        <p:spPr>
          <a:xfrm>
            <a:off x="355950" y="787422"/>
            <a:ext cx="66046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&lt; AC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, BE, CF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hlinkClick r:id="rId3" action="ppaction://hlinksldjump"/>
            <a:extLst>
              <a:ext uri="{FF2B5EF4-FFF2-40B4-BE49-F238E27FC236}">
                <a16:creationId xmlns:a16="http://schemas.microsoft.com/office/drawing/2014/main" id="{1CC983FB-FA97-4BBF-B35B-5E84B0601C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36379" y="6146266"/>
            <a:ext cx="841321" cy="585267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297885D-1C29-8357-74F3-E8FC84F8DBCC}"/>
              </a:ext>
            </a:extLst>
          </p:cNvPr>
          <p:cNvSpPr txBox="1"/>
          <p:nvPr/>
        </p:nvSpPr>
        <p:spPr>
          <a:xfrm>
            <a:off x="292146" y="196391"/>
            <a:ext cx="261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ình Bầu dục 18">
            <a:extLst>
              <a:ext uri="{FF2B5EF4-FFF2-40B4-BE49-F238E27FC236}">
                <a16:creationId xmlns:a16="http://schemas.microsoft.com/office/drawing/2014/main" id="{681B533C-E7AF-844D-F98E-7B0DAF5D14CC}"/>
              </a:ext>
            </a:extLst>
          </p:cNvPr>
          <p:cNvSpPr/>
          <p:nvPr/>
        </p:nvSpPr>
        <p:spPr>
          <a:xfrm>
            <a:off x="302679" y="3510887"/>
            <a:ext cx="559836" cy="6344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3AB6895-804B-7509-B071-4F8F3B54DE1B}"/>
              </a:ext>
            </a:extLst>
          </p:cNvPr>
          <p:cNvSpPr txBox="1"/>
          <p:nvPr/>
        </p:nvSpPr>
        <p:spPr>
          <a:xfrm>
            <a:off x="292146" y="2507898"/>
            <a:ext cx="8447541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C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FD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o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DE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H.BE = BD.BC</a:t>
            </a: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0080A7FB-88A8-5175-0F0E-696151BC9A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8153" y="-186229"/>
            <a:ext cx="3979547" cy="4123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3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EFA92EE-5873-469F-7B87-E541385B9793}"/>
              </a:ext>
            </a:extLst>
          </p:cNvPr>
          <p:cNvSpPr txBox="1"/>
          <p:nvPr/>
        </p:nvSpPr>
        <p:spPr>
          <a:xfrm>
            <a:off x="548951" y="380727"/>
            <a:ext cx="6607629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m giác ABC nhọn có AB &lt; AC nội tiếp đường tròn (O), các đường cao AD, BE, CF cắt nhau ở H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 Chứng minh các tứ giác BDHF và tứ giác ACDF nội tiếp được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7582BD4-5F5C-1C9D-6B0C-07827881CFAF}"/>
              </a:ext>
            </a:extLst>
          </p:cNvPr>
          <p:cNvSpPr txBox="1"/>
          <p:nvPr/>
        </p:nvSpPr>
        <p:spPr>
          <a:xfrm>
            <a:off x="433875" y="2912219"/>
            <a:ext cx="660762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) Kẻ đường kính AQ, CQ cắt AD tại S, FC cắt  AQ ở G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AH.AS = AG.AQ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DD6866DF-00AE-3D13-4909-1FFC8B6C8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97360"/>
              </p:ext>
            </p:extLst>
          </p:nvPr>
        </p:nvGraphicFramePr>
        <p:xfrm>
          <a:off x="5914054" y="3443049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507960" progId="Equation.DSMT4">
                  <p:embed/>
                </p:oleObj>
              </mc:Choice>
              <mc:Fallback>
                <p:oleObj name="Equation" r:id="rId2" imgW="1879560" imgH="50796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DD6866DF-00AE-3D13-4909-1FFC8B6C8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4054" y="3443049"/>
                        <a:ext cx="1879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Nhóm 8">
            <a:extLst>
              <a:ext uri="{FF2B5EF4-FFF2-40B4-BE49-F238E27FC236}">
                <a16:creationId xmlns:a16="http://schemas.microsoft.com/office/drawing/2014/main" id="{00853E7C-A50B-CA78-E17F-FD22F8809903}"/>
              </a:ext>
            </a:extLst>
          </p:cNvPr>
          <p:cNvGrpSpPr/>
          <p:nvPr/>
        </p:nvGrpSpPr>
        <p:grpSpPr>
          <a:xfrm>
            <a:off x="7707086" y="-93306"/>
            <a:ext cx="4484914" cy="6951306"/>
            <a:chOff x="7707086" y="-93306"/>
            <a:chExt cx="4484914" cy="6951306"/>
          </a:xfrm>
        </p:grpSpPr>
        <p:grpSp>
          <p:nvGrpSpPr>
            <p:cNvPr id="6" name="Nhóm 5">
              <a:extLst>
                <a:ext uri="{FF2B5EF4-FFF2-40B4-BE49-F238E27FC236}">
                  <a16:creationId xmlns:a16="http://schemas.microsoft.com/office/drawing/2014/main" id="{67670DAA-7134-868B-70D7-D9A1D096DB6F}"/>
                </a:ext>
              </a:extLst>
            </p:cNvPr>
            <p:cNvGrpSpPr/>
            <p:nvPr/>
          </p:nvGrpSpPr>
          <p:grpSpPr>
            <a:xfrm>
              <a:off x="7707086" y="-93306"/>
              <a:ext cx="4484914" cy="6951306"/>
              <a:chOff x="7707086" y="-93306"/>
              <a:chExt cx="4484914" cy="6951306"/>
            </a:xfrm>
          </p:grpSpPr>
          <p:pic>
            <p:nvPicPr>
              <p:cNvPr id="2" name="Hình ảnh 1">
                <a:extLst>
                  <a:ext uri="{FF2B5EF4-FFF2-40B4-BE49-F238E27FC236}">
                    <a16:creationId xmlns:a16="http://schemas.microsoft.com/office/drawing/2014/main" id="{3C4F156B-57F8-9F56-69DB-4A579702E3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07086" y="-93306"/>
                <a:ext cx="4484914" cy="6951306"/>
              </a:xfrm>
              <a:prstGeom prst="rect">
                <a:avLst/>
              </a:prstGeom>
            </p:spPr>
          </p:pic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42B76434-34C5-68CB-798C-8079BE68FFFC}"/>
                  </a:ext>
                </a:extLst>
              </p:cNvPr>
              <p:cNvSpPr txBox="1"/>
              <p:nvPr/>
            </p:nvSpPr>
            <p:spPr>
              <a:xfrm>
                <a:off x="9949543" y="1903445"/>
                <a:ext cx="55983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solidFill>
                      <a:srgbClr val="FF0000"/>
                    </a:solidFill>
                  </a:rPr>
                  <a:t>.</a:t>
                </a:r>
                <a:endParaRPr lang="vi-VN" sz="48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7" name="Đường nối Thẳng 6">
              <a:extLst>
                <a:ext uri="{FF2B5EF4-FFF2-40B4-BE49-F238E27FC236}">
                  <a16:creationId xmlns:a16="http://schemas.microsoft.com/office/drawing/2014/main" id="{5AA2341D-0E8B-DCC2-D36F-A7128692A6EF}"/>
                </a:ext>
              </a:extLst>
            </p:cNvPr>
            <p:cNvCxnSpPr>
              <a:cxnSpLocks/>
            </p:cNvCxnSpPr>
            <p:nvPr/>
          </p:nvCxnSpPr>
          <p:spPr>
            <a:xfrm>
              <a:off x="8350898" y="1968759"/>
              <a:ext cx="531845" cy="107302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43859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32176A24-2E1D-3246-4AD3-A6FB7EAC7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9988" y="471488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07960" progId="Equation.DSMT4">
                  <p:embed/>
                </p:oleObj>
              </mc:Choice>
              <mc:Fallback>
                <p:oleObj name="Equation" r:id="rId2" imgW="2031840" imgH="50796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32176A24-2E1D-3246-4AD3-A6FB7EAC7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9988" y="471488"/>
                        <a:ext cx="2032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D0FE6363-3222-D970-9BFB-148B576B1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895" y="97949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380880" progId="Equation.DSMT4">
                  <p:embed/>
                </p:oleObj>
              </mc:Choice>
              <mc:Fallback>
                <p:oleObj name="Equation" r:id="rId4" imgW="241200" imgH="38088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D0FE6363-3222-D970-9BFB-148B576B18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895" y="979490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76C2DBDB-16D1-57B7-46E8-26C5F999B43C}"/>
              </a:ext>
            </a:extLst>
          </p:cNvPr>
          <p:cNvSpPr txBox="1"/>
          <p:nvPr/>
        </p:nvSpPr>
        <p:spPr>
          <a:xfrm>
            <a:off x="731263" y="1210730"/>
            <a:ext cx="437902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 giác HSQG nội tiếp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5A9D504C-87C1-F8D6-8A33-6118784B3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998" y="179790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80880" progId="Equation.DSMT4">
                  <p:embed/>
                </p:oleObj>
              </mc:Choice>
              <mc:Fallback>
                <p:oleObj name="Equation" r:id="rId6" imgW="241200" imgH="38088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5A9D504C-87C1-F8D6-8A33-6118784B3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8998" y="1797905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73C2EBEB-78ED-9F79-8875-3476338CB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895" y="2050785"/>
          <a:ext cx="186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507960" progId="Equation.DSMT4">
                  <p:embed/>
                </p:oleObj>
              </mc:Choice>
              <mc:Fallback>
                <p:oleObj name="Equation" r:id="rId7" imgW="1866600" imgH="50796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73C2EBEB-78ED-9F79-8875-3476338CB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5895" y="2050785"/>
                        <a:ext cx="1866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77D09070-2251-A351-6DF7-D23B7167C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841" y="2472572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380880" progId="Equation.DSMT4">
                  <p:embed/>
                </p:oleObj>
              </mc:Choice>
              <mc:Fallback>
                <p:oleObj name="Equation" r:id="rId9" imgW="241200" imgH="3808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77D09070-2251-A351-6DF7-D23B7167C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0841" y="2472572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1BBB44EA-01E7-9073-442E-3D176A0C0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9157" y="2892639"/>
          <a:ext cx="295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8840" imgH="507960" progId="Equation.DSMT4">
                  <p:embed/>
                </p:oleObj>
              </mc:Choice>
              <mc:Fallback>
                <p:oleObj name="Equation" r:id="rId10" imgW="2958840" imgH="507960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1BBB44EA-01E7-9073-442E-3D176A0C0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9157" y="2892639"/>
                        <a:ext cx="2959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45E244D2-DA0F-CB68-D4D7-9B4542785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160" y="3336349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380880" progId="Equation.DSMT4">
                  <p:embed/>
                </p:oleObj>
              </mc:Choice>
              <mc:Fallback>
                <p:oleObj name="Equation" r:id="rId12" imgW="241200" imgH="38088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45E244D2-DA0F-CB68-D4D7-9B45427853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160" y="3336349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2F5D15B5-CEDC-0151-C926-62052420BCD5}"/>
              </a:ext>
            </a:extLst>
          </p:cNvPr>
          <p:cNvSpPr txBox="1"/>
          <p:nvPr/>
        </p:nvSpPr>
        <p:spPr>
          <a:xfrm>
            <a:off x="67035" y="3957777"/>
            <a:ext cx="287196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 giác BDHF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 tiếp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D723D130-DBFD-0F6D-2A21-B9AC6AB07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697" y="3380902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380880" progId="Equation.DSMT4">
                  <p:embed/>
                </p:oleObj>
              </mc:Choice>
              <mc:Fallback>
                <p:oleObj name="Equation" r:id="rId13" imgW="241200" imgH="38088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D723D130-DBFD-0F6D-2A21-B9AC6AB07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697" y="3380902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5C2117D8-2CA5-AC02-7E21-58809E6186A5}"/>
              </a:ext>
            </a:extLst>
          </p:cNvPr>
          <p:cNvSpPr txBox="1"/>
          <p:nvPr/>
        </p:nvSpPr>
        <p:spPr>
          <a:xfrm>
            <a:off x="3125934" y="3966626"/>
            <a:ext cx="360143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góc nội tiếp cù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ắn cung AC của(O)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4" name="Cung 23">
            <a:extLst>
              <a:ext uri="{FF2B5EF4-FFF2-40B4-BE49-F238E27FC236}">
                <a16:creationId xmlns:a16="http://schemas.microsoft.com/office/drawing/2014/main" id="{90734845-623F-DE54-04EB-263846976696}"/>
              </a:ext>
            </a:extLst>
          </p:cNvPr>
          <p:cNvSpPr/>
          <p:nvPr/>
        </p:nvSpPr>
        <p:spPr>
          <a:xfrm>
            <a:off x="8332229" y="2523209"/>
            <a:ext cx="307911" cy="378615"/>
          </a:xfrm>
          <a:prstGeom prst="arc">
            <a:avLst>
              <a:gd name="adj1" fmla="val 14081325"/>
              <a:gd name="adj2" fmla="val 1984351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Cung 24">
            <a:extLst>
              <a:ext uri="{FF2B5EF4-FFF2-40B4-BE49-F238E27FC236}">
                <a16:creationId xmlns:a16="http://schemas.microsoft.com/office/drawing/2014/main" id="{0A6D921F-CFA0-28FB-4F36-C9B575EA5CA7}"/>
              </a:ext>
            </a:extLst>
          </p:cNvPr>
          <p:cNvSpPr/>
          <p:nvPr/>
        </p:nvSpPr>
        <p:spPr>
          <a:xfrm rot="20088970">
            <a:off x="10580921" y="3131205"/>
            <a:ext cx="307911" cy="335901"/>
          </a:xfrm>
          <a:prstGeom prst="arc">
            <a:avLst>
              <a:gd name="adj1" fmla="val 14081325"/>
              <a:gd name="adj2" fmla="val 1984351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Cung 26">
            <a:extLst>
              <a:ext uri="{FF2B5EF4-FFF2-40B4-BE49-F238E27FC236}">
                <a16:creationId xmlns:a16="http://schemas.microsoft.com/office/drawing/2014/main" id="{247A092E-4462-C753-EBE4-2DA5EA688E24}"/>
              </a:ext>
            </a:extLst>
          </p:cNvPr>
          <p:cNvSpPr/>
          <p:nvPr/>
        </p:nvSpPr>
        <p:spPr>
          <a:xfrm rot="5986877">
            <a:off x="8949349" y="2007052"/>
            <a:ext cx="307911" cy="335901"/>
          </a:xfrm>
          <a:prstGeom prst="arc">
            <a:avLst>
              <a:gd name="adj1" fmla="val 14081325"/>
              <a:gd name="adj2" fmla="val 1984351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09E0712F-C168-9A28-8C15-7F30027CA874}"/>
              </a:ext>
            </a:extLst>
          </p:cNvPr>
          <p:cNvCxnSpPr/>
          <p:nvPr/>
        </p:nvCxnSpPr>
        <p:spPr>
          <a:xfrm>
            <a:off x="8640140" y="1903445"/>
            <a:ext cx="345240" cy="877077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" name="Nhóm 3">
            <a:extLst>
              <a:ext uri="{FF2B5EF4-FFF2-40B4-BE49-F238E27FC236}">
                <a16:creationId xmlns:a16="http://schemas.microsoft.com/office/drawing/2014/main" id="{7AB63AE5-FD95-2E6D-EAD5-8641A466E520}"/>
              </a:ext>
            </a:extLst>
          </p:cNvPr>
          <p:cNvGrpSpPr/>
          <p:nvPr/>
        </p:nvGrpSpPr>
        <p:grpSpPr>
          <a:xfrm>
            <a:off x="8038644" y="224649"/>
            <a:ext cx="3734432" cy="5672364"/>
            <a:chOff x="8038644" y="224649"/>
            <a:chExt cx="3734432" cy="5672364"/>
          </a:xfrm>
        </p:grpSpPr>
        <p:pic>
          <p:nvPicPr>
            <p:cNvPr id="2" name="Hình ảnh 1">
              <a:extLst>
                <a:ext uri="{FF2B5EF4-FFF2-40B4-BE49-F238E27FC236}">
                  <a16:creationId xmlns:a16="http://schemas.microsoft.com/office/drawing/2014/main" id="{95234E48-7CBE-198E-09D0-4C1FAE24BFE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8038644" y="224649"/>
              <a:ext cx="3734432" cy="5672364"/>
            </a:xfrm>
            <a:prstGeom prst="rect">
              <a:avLst/>
            </a:prstGeom>
          </p:spPr>
        </p:pic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1240524F-55D2-1075-C329-C3AF5A5CF1B1}"/>
                </a:ext>
              </a:extLst>
            </p:cNvPr>
            <p:cNvSpPr txBox="1"/>
            <p:nvPr/>
          </p:nvSpPr>
          <p:spPr>
            <a:xfrm>
              <a:off x="9848661" y="1793726"/>
              <a:ext cx="93302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dirty="0">
                  <a:solidFill>
                    <a:srgbClr val="FF0000"/>
                  </a:solidFill>
                  <a:latin typeface="+mj-lt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765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3" grpId="0"/>
      <p:bldP spid="24" grpId="0" animBg="1"/>
      <p:bldP spid="25" grpId="0" animBg="1"/>
      <p:bldP spid="27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3</TotalTime>
  <Words>696</Words>
  <Application>Microsoft Office PowerPoint</Application>
  <PresentationFormat>Màn hình rộng</PresentationFormat>
  <Paragraphs>78</Paragraphs>
  <Slides>13</Slides>
  <Notes>3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Chủ đề Offic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Ha Nguyen T</dc:creator>
  <cp:lastModifiedBy>Nguyễn Thị Hà</cp:lastModifiedBy>
  <cp:revision>50</cp:revision>
  <cp:lastPrinted>2023-04-05T22:21:07Z</cp:lastPrinted>
  <dcterms:created xsi:type="dcterms:W3CDTF">2023-03-02T03:06:58Z</dcterms:created>
  <dcterms:modified xsi:type="dcterms:W3CDTF">2023-11-02T13:33:09Z</dcterms:modified>
</cp:coreProperties>
</file>